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1A9E" w:rsidRDefault="00911A9E" w:rsidP="00911A9E">
      <w:pPr>
        <w:pStyle w:val="a7"/>
        <w:spacing w:after="0"/>
        <w:jc w:val="right"/>
        <w:rPr>
          <w:b/>
          <w:bCs/>
          <w:color w:val="000000"/>
          <w:szCs w:val="28"/>
          <w:lang w:val="en-US"/>
        </w:rPr>
      </w:pPr>
      <w:r>
        <w:rPr>
          <w:b/>
          <w:bCs/>
          <w:color w:val="000000"/>
          <w:szCs w:val="28"/>
        </w:rPr>
        <w:t>Приложение 3</w:t>
      </w:r>
    </w:p>
    <w:p w:rsidR="00911A9E" w:rsidRDefault="00911A9E" w:rsidP="00911A9E">
      <w:pPr>
        <w:pStyle w:val="a7"/>
        <w:spacing w:after="0"/>
        <w:jc w:val="right"/>
        <w:rPr>
          <w:b/>
          <w:bCs/>
          <w:color w:val="000000"/>
          <w:szCs w:val="28"/>
        </w:rPr>
      </w:pPr>
      <w:bookmarkStart w:id="0" w:name="_GoBack"/>
      <w:bookmarkEnd w:id="0"/>
      <w:r>
        <w:rPr>
          <w:b/>
          <w:bCs/>
          <w:color w:val="000000"/>
          <w:szCs w:val="28"/>
        </w:rPr>
        <w:t xml:space="preserve">                                   </w:t>
      </w:r>
    </w:p>
    <w:tbl>
      <w:tblPr>
        <w:tblStyle w:val="a8"/>
        <w:tblW w:w="14567" w:type="dxa"/>
        <w:tblInd w:w="250" w:type="dxa"/>
        <w:tblLook w:val="04A0" w:firstRow="1" w:lastRow="0" w:firstColumn="1" w:lastColumn="0" w:noHBand="0" w:noVBand="1"/>
      </w:tblPr>
      <w:tblGrid>
        <w:gridCol w:w="7393"/>
        <w:gridCol w:w="7174"/>
      </w:tblGrid>
      <w:tr w:rsidR="00911A9E" w:rsidTr="00BA466A">
        <w:tc>
          <w:tcPr>
            <w:tcW w:w="7393" w:type="dxa"/>
          </w:tcPr>
          <w:p w:rsidR="00911A9E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Карточка № 1.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ФИО _______________________________________</w:t>
            </w:r>
          </w:p>
          <w:p w:rsidR="00911A9E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№1</w:t>
            </w:r>
            <w:r>
              <w:rPr>
                <w:sz w:val="24"/>
                <w:szCs w:val="24"/>
              </w:rPr>
              <w:t>. . Решить систему линейных алгебраических уравнений:</w:t>
            </w: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А) методом Крамера, б) методом Гаусса.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81"/>
              <w:gridCol w:w="3581"/>
            </w:tblGrid>
            <w:tr w:rsidR="00911A9E" w:rsidRPr="00045813" w:rsidTr="00BA466A"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А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position w:val="-50"/>
                      <w:sz w:val="24"/>
                      <w:szCs w:val="24"/>
                    </w:rPr>
                    <w:object w:dxaOrig="1859" w:dyaOrig="11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0pt;height:72.75pt" o:ole="">
                        <v:imagedata r:id="rId5" o:title=""/>
                      </v:shape>
                      <o:OLEObject Type="Embed" ProgID="Equation.DSMT4" ShapeID="_x0000_i1025" DrawAspect="Content" ObjectID="_1634641921" r:id="rId6"/>
                    </w:object>
                  </w:r>
                </w:p>
              </w:tc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б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  <w:lang w:val="en-US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y-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  <w:lang w:val="en-US"/>
                                </w:rPr>
                                <m:t>=0</m:t>
                              </m:r>
                            </m:e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3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+2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+2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=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1</m:t>
                              </m:r>
                              <m:ctrlPr>
                                <w:rPr>
                                  <w:rFonts w:ascii="Cambria Math" w:eastAsia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  <m:t>x-y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+5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=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7174" w:type="dxa"/>
          </w:tcPr>
          <w:p w:rsidR="00911A9E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Карточка № 2.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ФИО _______________________________________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</w:p>
          <w:p w:rsidR="00911A9E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№1</w:t>
            </w:r>
            <w:r>
              <w:rPr>
                <w:sz w:val="24"/>
                <w:szCs w:val="24"/>
              </w:rPr>
              <w:t>. . Решить систему линейных алгебраических уравнений:</w:t>
            </w: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А) методом Крамера, б) методом Гаусса.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01"/>
              <w:gridCol w:w="3457"/>
            </w:tblGrid>
            <w:tr w:rsidR="00911A9E" w:rsidRPr="00045813" w:rsidTr="00BA466A"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А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position w:val="-50"/>
                      <w:sz w:val="24"/>
                      <w:szCs w:val="24"/>
                    </w:rPr>
                    <w:object w:dxaOrig="1939" w:dyaOrig="1120">
                      <v:shape id="_x0000_i1026" type="#_x0000_t75" style="width:121.5pt;height:70.5pt" o:ole="">
                        <v:imagedata r:id="rId7" o:title=""/>
                      </v:shape>
                      <o:OLEObject Type="Embed" ProgID="Equation.DSMT4" ShapeID="_x0000_i1026" DrawAspect="Content" ObjectID="_1634641922" r:id="rId8"/>
                    </w:object>
                  </w:r>
                </w:p>
              </w:tc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  <w:lang w:val="en-US"/>
                    </w:rPr>
                  </w:pPr>
                  <w:r w:rsidRPr="00045813">
                    <w:rPr>
                      <w:sz w:val="24"/>
                      <w:szCs w:val="24"/>
                    </w:rPr>
                    <w:t>б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+3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=1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  <w:lang w:val="en-US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y-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  <w:lang w:val="en-US"/>
                                </w:rPr>
                                <m:t>4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  <w:lang w:val="en-US"/>
                                </w:rPr>
                                <m:t>=1</m:t>
                              </m:r>
                              <m:ctrlPr>
                                <w:rPr>
                                  <w:rFonts w:ascii="Cambria Math" w:eastAsia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  <w:lang w:val="en-US"/>
                                </w:rPr>
                                <m:t>4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  <w:lang w:val="en-US"/>
                                </w:rPr>
                                <m:t>+5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y-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  <w:lang w:val="en-US"/>
                                </w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911A9E" w:rsidRPr="00911A9E" w:rsidRDefault="00911A9E" w:rsidP="00BA466A">
            <w:pPr>
              <w:rPr>
                <w:sz w:val="24"/>
                <w:szCs w:val="24"/>
                <w:lang w:val="en-US"/>
              </w:rPr>
            </w:pPr>
          </w:p>
        </w:tc>
      </w:tr>
      <w:tr w:rsidR="00911A9E" w:rsidTr="00BA466A">
        <w:tc>
          <w:tcPr>
            <w:tcW w:w="7393" w:type="dxa"/>
          </w:tcPr>
          <w:p w:rsidR="00911A9E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Карточка № 3.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ФИО _______________________________________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</w:p>
          <w:p w:rsidR="00911A9E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№1</w:t>
            </w:r>
            <w:r>
              <w:rPr>
                <w:sz w:val="24"/>
                <w:szCs w:val="24"/>
              </w:rPr>
              <w:t xml:space="preserve">. . Решить систему линейных алгебраических уравнений: </w:t>
            </w: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) методом Крамера, б) методом Гаусса.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81"/>
              <w:gridCol w:w="3581"/>
            </w:tblGrid>
            <w:tr w:rsidR="00911A9E" w:rsidRPr="00045813" w:rsidTr="00BA466A"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А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position w:val="-50"/>
                      <w:sz w:val="24"/>
                      <w:szCs w:val="24"/>
                    </w:rPr>
                    <w:object w:dxaOrig="1800" w:dyaOrig="1120">
                      <v:shape id="_x0000_i1027" type="#_x0000_t75" style="width:105.75pt;height:66pt" o:ole="">
                        <v:imagedata r:id="rId9" o:title=""/>
                      </v:shape>
                      <o:OLEObject Type="Embed" ProgID="Equation.DSMT4" ShapeID="_x0000_i1027" DrawAspect="Content" ObjectID="_1634641923" r:id="rId10"/>
                    </w:object>
                  </w:r>
                </w:p>
              </w:tc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б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m:oMathPara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+2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=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e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+2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=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4</m:t>
                              </m:r>
                              <m:ctrlPr>
                                <w:rPr>
                                  <w:rFonts w:ascii="Cambria Math" w:eastAsia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4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+4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=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911A9E" w:rsidRPr="00911A9E" w:rsidRDefault="00911A9E" w:rsidP="00BA466A">
            <w:pPr>
              <w:spacing w:line="360" w:lineRule="auto"/>
              <w:rPr>
                <w:sz w:val="24"/>
                <w:szCs w:val="24"/>
                <w:lang w:val="en-US"/>
              </w:rPr>
            </w:pPr>
          </w:p>
        </w:tc>
        <w:tc>
          <w:tcPr>
            <w:tcW w:w="7174" w:type="dxa"/>
          </w:tcPr>
          <w:p w:rsidR="00911A9E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Карточка № 4.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ФИО _______________________________________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</w:p>
          <w:p w:rsidR="00911A9E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№1</w:t>
            </w:r>
            <w:r>
              <w:rPr>
                <w:sz w:val="24"/>
                <w:szCs w:val="24"/>
              </w:rPr>
              <w:t>. . Решить систему линейных алгебраических уравнений:</w:t>
            </w: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А) методом Крамера, б) методом Гаусса.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04"/>
              <w:gridCol w:w="3454"/>
            </w:tblGrid>
            <w:tr w:rsidR="00911A9E" w:rsidRPr="00045813" w:rsidTr="00BA466A"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А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position w:val="-50"/>
                      <w:sz w:val="24"/>
                      <w:szCs w:val="24"/>
                    </w:rPr>
                  </w:pPr>
                  <w:r w:rsidRPr="00045813">
                    <w:rPr>
                      <w:position w:val="-50"/>
                      <w:sz w:val="24"/>
                      <w:szCs w:val="24"/>
                    </w:rPr>
                    <w:object w:dxaOrig="1900" w:dyaOrig="1120">
                      <v:shape id="_x0000_i1028" type="#_x0000_t75" style="width:115.5pt;height:68.25pt" o:ole="">
                        <v:imagedata r:id="rId11" o:title=""/>
                      </v:shape>
                      <o:OLEObject Type="Embed" ProgID="Equation.DSMT4" ShapeID="_x0000_i1028" DrawAspect="Content" ObjectID="_1634641924" r:id="rId12"/>
                    </w:object>
                  </w:r>
                </w:p>
              </w:tc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б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eqArrPr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3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-y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=4</m:t>
                              </m:r>
                            </m:e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=6</m:t>
                              </m:r>
                              <m:ctrlPr>
                                <w:rPr>
                                  <w:rFonts w:ascii="Cambria Math" w:eastAsia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e>
                            <m:e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2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+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eastAsia="Cambria Math"/>
                                  <w:sz w:val="24"/>
                                  <w:szCs w:val="24"/>
                                </w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911A9E" w:rsidTr="00BA466A">
        <w:tc>
          <w:tcPr>
            <w:tcW w:w="7393" w:type="dxa"/>
          </w:tcPr>
          <w:p w:rsidR="00911A9E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Карточка № 5.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ФИО _______________________________________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№1</w:t>
            </w:r>
            <w:r>
              <w:rPr>
                <w:sz w:val="24"/>
                <w:szCs w:val="24"/>
              </w:rPr>
              <w:t>. . Решить систему линейных алгебраических уравнений: А) методом Крамера, б) методом Гаусса.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81"/>
              <w:gridCol w:w="3581"/>
            </w:tblGrid>
            <w:tr w:rsidR="00911A9E" w:rsidRPr="00045813" w:rsidTr="00BA466A"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А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position w:val="-50"/>
                      <w:sz w:val="24"/>
                      <w:szCs w:val="24"/>
                    </w:rPr>
                    <w:object w:dxaOrig="2219" w:dyaOrig="1120">
                      <v:shape id="_x0000_i1029" type="#_x0000_t75" style="width:137.25pt;height:69pt" o:ole="">
                        <v:imagedata r:id="rId13" o:title=""/>
                      </v:shape>
                      <o:OLEObject Type="Embed" ProgID="Equation.DSMT4" ShapeID="_x0000_i1029" DrawAspect="Content" ObjectID="_1634641925" r:id="rId14"/>
                    </w:object>
                  </w:r>
                </w:p>
              </w:tc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 xml:space="preserve">б) </w:t>
                  </w: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4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=2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e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2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3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=7</m:t>
                            </m:r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e>
                          <m:e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5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+3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</w:rPr>
                              <m:t>+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=8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e>
                        </m:eqArr>
                      </m:e>
                    </m:d>
                  </m:oMath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911A9E" w:rsidRPr="00045813" w:rsidRDefault="00911A9E" w:rsidP="00BA466A">
            <w:pPr>
              <w:spacing w:line="360" w:lineRule="auto"/>
              <w:ind w:firstLine="426"/>
              <w:rPr>
                <w:sz w:val="24"/>
                <w:szCs w:val="24"/>
              </w:rPr>
            </w:pPr>
          </w:p>
        </w:tc>
        <w:tc>
          <w:tcPr>
            <w:tcW w:w="7174" w:type="dxa"/>
          </w:tcPr>
          <w:p w:rsidR="00911A9E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lastRenderedPageBreak/>
              <w:t>Карточка № 6.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ФИО _______________________________________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№1</w:t>
            </w:r>
            <w:r>
              <w:rPr>
                <w:sz w:val="24"/>
                <w:szCs w:val="24"/>
              </w:rPr>
              <w:t>. . Решить систему линейных алгебраических уравнений: А) методом Крамера, б) методом Гаусса.</w:t>
            </w: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sz w:val="24"/>
                <w:szCs w:val="24"/>
              </w:rPr>
              <w:t>А)</w:t>
            </w: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position w:val="-50"/>
                <w:sz w:val="24"/>
                <w:szCs w:val="24"/>
              </w:rPr>
              <w:object w:dxaOrig="2079" w:dyaOrig="1120">
                <v:shape id="_x0000_i1030" type="#_x0000_t75" style="width:129pt;height:70.5pt" o:ole="">
                  <v:imagedata r:id="rId15" o:title=""/>
                </v:shape>
                <o:OLEObject Type="Embed" ProgID="Equation.DSMT4" ShapeID="_x0000_i1030" DrawAspect="Content" ObjectID="_1634641926" r:id="rId16"/>
              </w:object>
            </w:r>
            <m:oMath>
              <m:r>
                <w:rPr>
                  <w:rFonts w:ascii="Cambria Math"/>
                  <w:sz w:val="24"/>
                  <w:szCs w:val="24"/>
                </w:rPr>
                <m:t>б</m:t>
              </m:r>
              <m:r>
                <w:rPr>
                  <w:rFonts w:ascii="Cambria Math"/>
                  <w:sz w:val="24"/>
                  <w:szCs w:val="24"/>
                </w:rPr>
                <m:t xml:space="preserve">)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+2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z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=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4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z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=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</w:rPr>
                        <m:t>1</m:t>
                      </m:r>
                      <m:ctrlPr>
                        <w:rPr>
                          <w:rFonts w:ascii="Cambria Math" w:eastAsia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  <m:e>
                      <m:r>
                        <w:rPr>
                          <w:rFonts w:ascii="Cambria Math" w:eastAsia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eastAsia="Cambria Math" w:hAnsi="Cambria Math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="Cambria Math"/>
                          <w:sz w:val="24"/>
                          <w:szCs w:val="24"/>
                        </w:rPr>
                        <m:t>2</m:t>
                      </m:r>
                      <m:r>
                        <w:rPr>
                          <w:rFonts w:ascii="Cambria Math" w:eastAsia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  <m:r>
                        <w:rPr>
                          <w:rFonts w:ascii="Cambria Math" w:eastAsia="Cambria Math"/>
                          <w:sz w:val="24"/>
                          <w:szCs w:val="24"/>
                        </w:rPr>
                        <m:t>+5</m:t>
                      </m:r>
                      <m:r>
                        <w:rPr>
                          <w:rFonts w:ascii="Cambria Math" w:eastAsia="Cambria Math" w:hAnsi="Cambria Math"/>
                          <w:sz w:val="24"/>
                          <w:szCs w:val="24"/>
                          <w:lang w:val="en-US"/>
                        </w:rPr>
                        <m:t>z</m:t>
                      </m:r>
                      <m:r>
                        <w:rPr>
                          <w:rFonts w:ascii="Cambria Math" w:eastAsia="Cambria Math"/>
                          <w:sz w:val="24"/>
                          <w:szCs w:val="24"/>
                        </w:rPr>
                        <m:t>=1</m:t>
                      </m: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e>
                  </m:eqArr>
                </m:e>
              </m:d>
            </m:oMath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911A9E" w:rsidTr="00BA466A">
        <w:tc>
          <w:tcPr>
            <w:tcW w:w="7393" w:type="dxa"/>
          </w:tcPr>
          <w:p w:rsidR="00911A9E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lastRenderedPageBreak/>
              <w:t>Карточка № 7.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ФИО _______________________________________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№1</w:t>
            </w:r>
            <w:r>
              <w:rPr>
                <w:sz w:val="24"/>
                <w:szCs w:val="24"/>
              </w:rPr>
              <w:t>. . Решить систему линейных алгебраических уравнений: А) методом Крамера, б) методом Гаусса.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81"/>
              <w:gridCol w:w="3581"/>
            </w:tblGrid>
            <w:tr w:rsidR="00911A9E" w:rsidRPr="00045813" w:rsidTr="00BA466A"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А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position w:val="-50"/>
                      <w:sz w:val="24"/>
                      <w:szCs w:val="24"/>
                    </w:rPr>
                    <w:object w:dxaOrig="2040" w:dyaOrig="1120">
                      <v:shape id="_x0000_i1031" type="#_x0000_t75" style="width:126.75pt;height:70.5pt" o:ole="">
                        <v:imagedata r:id="rId17" o:title=""/>
                      </v:shape>
                      <o:OLEObject Type="Embed" ProgID="Equation.DSMT4" ShapeID="_x0000_i1031" DrawAspect="Content" ObjectID="_1634641927" r:id="rId18"/>
                    </w:object>
                  </w:r>
                </w:p>
              </w:tc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б)</w:t>
                  </w: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2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-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z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=1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=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7</m:t>
                            </m:r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e>
                          <m:e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4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+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=0</m:t>
                            </m:r>
                          </m:e>
                        </m:eqArr>
                      </m:e>
                    </m:d>
                  </m:oMath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7174" w:type="dxa"/>
          </w:tcPr>
          <w:p w:rsidR="00911A9E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Карточка № 8.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ФИО _______________________________________</w:t>
            </w:r>
          </w:p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№1</w:t>
            </w:r>
            <w:r>
              <w:rPr>
                <w:sz w:val="24"/>
                <w:szCs w:val="24"/>
              </w:rPr>
              <w:t>. . Решить систему линейных алгебраических уравнений: А) методом Крамера, б) методом Гаусса.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481"/>
              <w:gridCol w:w="3477"/>
            </w:tblGrid>
            <w:tr w:rsidR="00911A9E" w:rsidRPr="00045813" w:rsidTr="00BA466A"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А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position w:val="-50"/>
                      <w:sz w:val="24"/>
                      <w:szCs w:val="24"/>
                    </w:rPr>
                    <w:object w:dxaOrig="1820" w:dyaOrig="1120">
                      <v:shape id="_x0000_i1032" type="#_x0000_t75" style="width:110.25pt;height:68.25pt" o:ole="">
                        <v:imagedata r:id="rId19" o:title=""/>
                      </v:shape>
                      <o:OLEObject Type="Embed" ProgID="Equation.DSMT4" ShapeID="_x0000_i1032" DrawAspect="Content" ObjectID="_1634641928" r:id="rId20"/>
                    </w:object>
                  </w:r>
                </w:p>
              </w:tc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б)</w:t>
                  </w: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4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=2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2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=0</m:t>
                            </m:r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e>
                          <m:e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3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+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=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eqArr>
                      </m:e>
                    </m:d>
                  </m:oMath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911A9E" w:rsidRPr="00045813" w:rsidRDefault="00911A9E" w:rsidP="00BA466A">
            <w:pPr>
              <w:spacing w:line="360" w:lineRule="auto"/>
              <w:rPr>
                <w:bCs/>
                <w:sz w:val="24"/>
                <w:szCs w:val="24"/>
              </w:rPr>
            </w:pPr>
          </w:p>
        </w:tc>
      </w:tr>
      <w:tr w:rsidR="00911A9E" w:rsidTr="00BA466A">
        <w:trPr>
          <w:trHeight w:val="3113"/>
        </w:trPr>
        <w:tc>
          <w:tcPr>
            <w:tcW w:w="7393" w:type="dxa"/>
          </w:tcPr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lastRenderedPageBreak/>
              <w:t>Карточка № 9.</w:t>
            </w: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№1</w:t>
            </w:r>
            <w:r>
              <w:rPr>
                <w:sz w:val="24"/>
                <w:szCs w:val="24"/>
              </w:rPr>
              <w:t>. . Решить систему линейных алгебраических уравнений: А) методом Крамера, б) методом Гаусса.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81"/>
              <w:gridCol w:w="3581"/>
            </w:tblGrid>
            <w:tr w:rsidR="00911A9E" w:rsidRPr="00045813" w:rsidTr="00BA466A"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А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position w:val="-50"/>
                      <w:sz w:val="24"/>
                      <w:szCs w:val="24"/>
                    </w:rPr>
                    <w:object w:dxaOrig="2079" w:dyaOrig="1120">
                      <v:shape id="_x0000_i1033" type="#_x0000_t75" style="width:127.5pt;height:68.25pt" o:ole="">
                        <v:imagedata r:id="rId21" o:title=""/>
                      </v:shape>
                      <o:OLEObject Type="Embed" ProgID="Equation.DSMT4" ShapeID="_x0000_i1033" DrawAspect="Content" ObjectID="_1634641929" r:id="rId22"/>
                    </w:object>
                  </w:r>
                </w:p>
              </w:tc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 xml:space="preserve">б) </w:t>
                  </w: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5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8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=7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e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2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3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=1</m:t>
                            </m:r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e>
                          <m:e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3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+2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=9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e>
                        </m:eqArr>
                      </m:e>
                    </m:d>
                  </m:oMath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7174" w:type="dxa"/>
          </w:tcPr>
          <w:p w:rsidR="00911A9E" w:rsidRPr="00045813" w:rsidRDefault="00911A9E" w:rsidP="00BA466A">
            <w:pPr>
              <w:spacing w:line="360" w:lineRule="auto"/>
              <w:rPr>
                <w:b/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Карточка № 10.</w:t>
            </w:r>
          </w:p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  <w:r w:rsidRPr="00045813">
              <w:rPr>
                <w:b/>
                <w:sz w:val="24"/>
                <w:szCs w:val="24"/>
              </w:rPr>
              <w:t>№1</w:t>
            </w:r>
            <w:r>
              <w:rPr>
                <w:sz w:val="24"/>
                <w:szCs w:val="24"/>
              </w:rPr>
              <w:t>. . Решить систему линейных алгебраических уравнений: А) методом Крамера, б) методом Гаусса.</w:t>
            </w:r>
          </w:p>
          <w:tbl>
            <w:tblPr>
              <w:tblStyle w:val="a8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05"/>
              <w:gridCol w:w="3453"/>
            </w:tblGrid>
            <w:tr w:rsidR="00911A9E" w:rsidRPr="00045813" w:rsidTr="00BA466A"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>А)</w:t>
                  </w:r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position w:val="-50"/>
                      <w:sz w:val="24"/>
                      <w:szCs w:val="24"/>
                    </w:rPr>
                    <w:object w:dxaOrig="1960" w:dyaOrig="1120">
                      <v:shape id="_x0000_i1034" type="#_x0000_t75" style="width:125.25pt;height:70.5pt" o:ole="">
                        <v:imagedata r:id="rId23" o:title=""/>
                      </v:shape>
                      <o:OLEObject Type="Embed" ProgID="Equation.DSMT4" ShapeID="_x0000_i1034" DrawAspect="Content" ObjectID="_1634641930" r:id="rId24"/>
                    </w:object>
                  </w:r>
                </w:p>
              </w:tc>
              <w:tc>
                <w:tcPr>
                  <w:tcW w:w="3581" w:type="dxa"/>
                </w:tcPr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 w:rsidRPr="00045813">
                    <w:rPr>
                      <w:sz w:val="24"/>
                      <w:szCs w:val="24"/>
                    </w:rPr>
                    <w:t xml:space="preserve">б) </w:t>
                  </w:r>
                  <m:oMath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2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y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z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=4</m:t>
                            </m:r>
                          </m:e>
                          <m:e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5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+3</m:t>
                            </m:r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/>
                                <w:sz w:val="24"/>
                                <w:szCs w:val="24"/>
                              </w:rPr>
                              <m:t>=1</m:t>
                            </m:r>
                            <m:ctrlPr>
                              <w:rPr>
                                <w:rFonts w:ascii="Cambria Math" w:eastAsia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e>
                          <m:e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+7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</w:rPr>
                              <m:t>-</m:t>
                            </m:r>
                            <m:r>
                              <w:rPr>
                                <w:rFonts w:ascii="Cambria Math" w:eastAsia="Cambria Math" w:hAnsi="Cambria Math"/>
                                <w:sz w:val="24"/>
                                <w:szCs w:val="24"/>
                                <w:lang w:val="en-US"/>
                              </w:rPr>
                              <m:t>z</m:t>
                            </m:r>
                            <m:r>
                              <w:rPr>
                                <w:rFonts w:ascii="Cambria Math" w:eastAsia="Cambria Math"/>
                                <w:sz w:val="24"/>
                                <w:szCs w:val="24"/>
                              </w:rPr>
                              <m:t>=8</m:t>
                            </m:r>
                          </m:e>
                        </m:eqArr>
                      </m:e>
                    </m:d>
                  </m:oMath>
                </w:p>
                <w:p w:rsidR="00911A9E" w:rsidRPr="00045813" w:rsidRDefault="00911A9E" w:rsidP="00BA466A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911A9E" w:rsidRPr="00045813" w:rsidRDefault="00911A9E" w:rsidP="00BA466A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B30116" w:rsidRPr="00911A9E" w:rsidRDefault="00911A9E">
      <w:pPr>
        <w:rPr>
          <w:lang w:val="en-US"/>
        </w:rPr>
      </w:pPr>
    </w:p>
    <w:sectPr w:rsidR="00B30116" w:rsidRPr="00911A9E" w:rsidSect="00911A9E">
      <w:pgSz w:w="16838" w:h="11906" w:orient="landscape"/>
      <w:pgMar w:top="1701" w:right="1134" w:bottom="851" w:left="1134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1A9E"/>
    <w:rsid w:val="00014091"/>
    <w:rsid w:val="00075273"/>
    <w:rsid w:val="00124E7E"/>
    <w:rsid w:val="001A2A60"/>
    <w:rsid w:val="001F7167"/>
    <w:rsid w:val="00314EB8"/>
    <w:rsid w:val="003975D5"/>
    <w:rsid w:val="00407125"/>
    <w:rsid w:val="00480A23"/>
    <w:rsid w:val="004C2E9F"/>
    <w:rsid w:val="00582CAF"/>
    <w:rsid w:val="005B22B7"/>
    <w:rsid w:val="006522F6"/>
    <w:rsid w:val="00671ADC"/>
    <w:rsid w:val="006E35EF"/>
    <w:rsid w:val="00800344"/>
    <w:rsid w:val="008302A5"/>
    <w:rsid w:val="008607D8"/>
    <w:rsid w:val="0086370B"/>
    <w:rsid w:val="00911A9E"/>
    <w:rsid w:val="00B3474B"/>
    <w:rsid w:val="00C445EC"/>
    <w:rsid w:val="00C935F5"/>
    <w:rsid w:val="00CC355A"/>
    <w:rsid w:val="00D75DD5"/>
    <w:rsid w:val="00E506B6"/>
    <w:rsid w:val="00F22FF9"/>
    <w:rsid w:val="00FE0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45EC"/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a3">
    <w:name w:val="Title"/>
    <w:basedOn w:val="a"/>
    <w:link w:val="a4"/>
    <w:uiPriority w:val="10"/>
    <w:qFormat/>
    <w:rsid w:val="008302A5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5">
    <w:name w:val="No Spacing"/>
    <w:link w:val="a6"/>
    <w:uiPriority w:val="1"/>
    <w:qFormat/>
    <w:rsid w:val="008302A5"/>
    <w:pPr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407125"/>
    <w:pPr>
      <w:ind w:left="720"/>
      <w:contextualSpacing/>
    </w:pPr>
  </w:style>
  <w:style w:type="table" w:styleId="a8">
    <w:name w:val="Table Grid"/>
    <w:basedOn w:val="a1"/>
    <w:uiPriority w:val="59"/>
    <w:rsid w:val="00911A9E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445EC"/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a3">
    <w:name w:val="Title"/>
    <w:basedOn w:val="a"/>
    <w:link w:val="a4"/>
    <w:uiPriority w:val="10"/>
    <w:qFormat/>
    <w:rsid w:val="008302A5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a5">
    <w:name w:val="No Spacing"/>
    <w:link w:val="a6"/>
    <w:uiPriority w:val="1"/>
    <w:qFormat/>
    <w:rsid w:val="008302A5"/>
    <w:pPr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407125"/>
    <w:pPr>
      <w:ind w:left="720"/>
      <w:contextualSpacing/>
    </w:pPr>
  </w:style>
  <w:style w:type="table" w:styleId="a8">
    <w:name w:val="Table Grid"/>
    <w:basedOn w:val="a1"/>
    <w:uiPriority w:val="59"/>
    <w:rsid w:val="00911A9E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7</Words>
  <Characters>1927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дежда Пронская</dc:creator>
  <cp:lastModifiedBy>Надежда Пронская</cp:lastModifiedBy>
  <cp:revision>1</cp:revision>
  <dcterms:created xsi:type="dcterms:W3CDTF">2019-11-07T11:24:00Z</dcterms:created>
  <dcterms:modified xsi:type="dcterms:W3CDTF">2019-11-07T11:24:00Z</dcterms:modified>
</cp:coreProperties>
</file>